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A8E107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2.3.3</w:t>
      </w:r>
    </w:p>
    <w:p w14:paraId="38CD81F7" w14:textId="7A6E6AF9" w:rsidR="00652341" w:rsidRPr="00714A76" w:rsidRDefault="00AA0CDC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</w:p>
    <w:p w14:paraId="3EFFB1F4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2580" w:dyaOrig="660" w14:anchorId="48F5B1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2.7pt" o:ole="">
            <v:imagedata r:id="rId6" o:title=""/>
          </v:shape>
          <o:OLEObject Type="Embed" ProgID="Equation.DSMT4" ShapeID="_x0000_i1025" DrawAspect="Content" ObjectID="_1664119886" r:id="rId7"/>
        </w:object>
      </w:r>
    </w:p>
    <w:p w14:paraId="725AB395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040" w:dyaOrig="660" w14:anchorId="149C9C6B">
          <v:shape id="_x0000_i1026" type="#_x0000_t75" style="width:151.95pt;height:32.7pt" o:ole="">
            <v:imagedata r:id="rId8" o:title=""/>
          </v:shape>
          <o:OLEObject Type="Embed" ProgID="Equation.DSMT4" ShapeID="_x0000_i1026" DrawAspect="Content" ObjectID="_1664119887" r:id="rId9"/>
        </w:object>
      </w:r>
    </w:p>
    <w:p w14:paraId="1CA84215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输出电压为</w:t>
      </w:r>
      <w:r w:rsidRPr="00714A76">
        <w:rPr>
          <w:rFonts w:ascii="Times New Roman" w:hAnsi="Times New Roman" w:cs="Times New Roman"/>
        </w:rPr>
        <w:t>4V</w:t>
      </w:r>
    </w:p>
    <w:p w14:paraId="7DFBE948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220" w:dyaOrig="680" w14:anchorId="57297E00">
          <v:shape id="_x0000_i1027" type="#_x0000_t75" style="width:160.8pt;height:34pt" o:ole="">
            <v:imagedata r:id="rId10" o:title=""/>
          </v:shape>
          <o:OLEObject Type="Embed" ProgID="Equation.DSMT4" ShapeID="_x0000_i1027" DrawAspect="Content" ObjectID="_1664119888" r:id="rId11"/>
        </w:object>
      </w:r>
    </w:p>
    <w:p w14:paraId="44315E33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040" w:dyaOrig="680" w14:anchorId="6DD3AAA0">
          <v:shape id="_x0000_i1028" type="#_x0000_t75" style="width:151.95pt;height:34pt" o:ole="">
            <v:imagedata r:id="rId12" o:title=""/>
          </v:shape>
          <o:OLEObject Type="Embed" ProgID="Equation.DSMT4" ShapeID="_x0000_i1028" DrawAspect="Content" ObjectID="_1664119889" r:id="rId13"/>
        </w:object>
      </w:r>
    </w:p>
    <w:p w14:paraId="34F7ABDC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2140" w:dyaOrig="660" w14:anchorId="6C45BA27">
          <v:shape id="_x0000_i1029" type="#_x0000_t75" style="width:106.9pt;height:32.7pt" o:ole="">
            <v:imagedata r:id="rId14" o:title=""/>
          </v:shape>
          <o:OLEObject Type="Embed" ProgID="Equation.DSMT4" ShapeID="_x0000_i1029" DrawAspect="Content" ObjectID="_1664119890" r:id="rId15"/>
        </w:object>
      </w:r>
    </w:p>
    <w:p w14:paraId="1C88EEE4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12"/>
        </w:rPr>
        <w:object w:dxaOrig="1540" w:dyaOrig="360" w14:anchorId="4A035816">
          <v:shape id="_x0000_i1030" type="#_x0000_t75" style="width:77.3pt;height:18.1pt" o:ole="">
            <v:imagedata r:id="rId16" o:title=""/>
          </v:shape>
          <o:OLEObject Type="Embed" ProgID="Equation.DSMT4" ShapeID="_x0000_i1030" DrawAspect="Content" ObjectID="_1664119891" r:id="rId17"/>
        </w:object>
      </w:r>
    </w:p>
    <w:p w14:paraId="02B635B7" w14:textId="0336EEAA" w:rsidR="00652341" w:rsidRPr="00714A76" w:rsidRDefault="00AA0CDC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b)</w:t>
      </w:r>
    </w:p>
    <w:p w14:paraId="23377257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14"/>
        </w:rPr>
        <w:object w:dxaOrig="1160" w:dyaOrig="380" w14:anchorId="7D572FD0">
          <v:shape id="_x0000_i1031" type="#_x0000_t75" style="width:58.3pt;height:19pt" o:ole="">
            <v:imagedata r:id="rId18" o:title=""/>
          </v:shape>
          <o:OLEObject Type="Embed" ProgID="Equation.DSMT4" ShapeID="_x0000_i1031" DrawAspect="Content" ObjectID="_1664119892" r:id="rId19"/>
        </w:object>
      </w:r>
    </w:p>
    <w:p w14:paraId="212A4AAD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6280" w:dyaOrig="660" w14:anchorId="14D22704">
          <v:shape id="_x0000_i1032" type="#_x0000_t75" style="width:314.05pt;height:32.7pt" o:ole="">
            <v:imagedata r:id="rId20" o:title=""/>
          </v:shape>
          <o:OLEObject Type="Embed" ProgID="Equation.DSMT4" ShapeID="_x0000_i1032" DrawAspect="Content" ObjectID="_1664119893" r:id="rId21"/>
        </w:object>
      </w:r>
    </w:p>
    <w:p w14:paraId="6E7F9BDF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879" w:dyaOrig="660" w14:anchorId="5D2F8005">
          <v:shape id="_x0000_i1033" type="#_x0000_t75" style="width:193.9pt;height:32.7pt" o:ole="">
            <v:imagedata r:id="rId22" o:title=""/>
          </v:shape>
          <o:OLEObject Type="Embed" ProgID="Equation.DSMT4" ShapeID="_x0000_i1033" DrawAspect="Content" ObjectID="_1664119894" r:id="rId23"/>
        </w:object>
      </w:r>
    </w:p>
    <w:p w14:paraId="308BAFBA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580" w:dyaOrig="660" w14:anchorId="024F292B">
          <v:shape id="_x0000_i1034" type="#_x0000_t75" style="width:178.9pt;height:32.7pt" o:ole="">
            <v:imagedata r:id="rId24" o:title=""/>
          </v:shape>
          <o:OLEObject Type="Embed" ProgID="Equation.DSMT4" ShapeID="_x0000_i1034" DrawAspect="Content" ObjectID="_1664119895" r:id="rId25"/>
        </w:object>
      </w:r>
    </w:p>
    <w:p w14:paraId="79E133D4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12"/>
        </w:rPr>
        <w:object w:dxaOrig="2260" w:dyaOrig="360" w14:anchorId="31EB18EF">
          <v:shape id="_x0000_i1035" type="#_x0000_t75" style="width:113.1pt;height:18.1pt" o:ole="">
            <v:imagedata r:id="rId26" o:title=""/>
          </v:shape>
          <o:OLEObject Type="Embed" ProgID="Equation.DSMT4" ShapeID="_x0000_i1035" DrawAspect="Content" ObjectID="_1664119896" r:id="rId27"/>
        </w:object>
      </w:r>
    </w:p>
    <w:p w14:paraId="4F8E543C" w14:textId="69FAC04E" w:rsidR="00652341" w:rsidRPr="00714A76" w:rsidRDefault="00A25F51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：可以用</w:t>
      </w:r>
      <w:r w:rsidR="0087588D">
        <w:rPr>
          <w:rFonts w:ascii="Times New Roman" w:hAnsi="Times New Roman" w:cs="Times New Roman" w:hint="eastAsia"/>
        </w:rPr>
        <w:t>相量式表示</w:t>
      </w:r>
    </w:p>
    <w:p w14:paraId="22426454" w14:textId="747B27A9" w:rsidR="00652341" w:rsidRPr="00714A76" w:rsidRDefault="00AA0CDC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</w:p>
    <w:p w14:paraId="680FBEE2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3500" w:dyaOrig="660" w14:anchorId="23285927">
          <v:shape id="_x0000_i1036" type="#_x0000_t75" style="width:174.9pt;height:32.7pt" o:ole="">
            <v:imagedata r:id="rId28" o:title=""/>
          </v:shape>
          <o:OLEObject Type="Embed" ProgID="Equation.DSMT4" ShapeID="_x0000_i1036" DrawAspect="Content" ObjectID="_1664119897" r:id="rId29"/>
        </w:object>
      </w:r>
    </w:p>
    <w:p w14:paraId="3F1AD22C" w14:textId="77777777" w:rsidR="00652341" w:rsidRPr="00714A76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  <w:position w:val="-28"/>
        </w:rPr>
        <w:object w:dxaOrig="6680" w:dyaOrig="660" w14:anchorId="5DF0ECDB">
          <v:shape id="_x0000_i1037" type="#_x0000_t75" style="width:333.95pt;height:32.7pt" o:ole="">
            <v:imagedata r:id="rId30" o:title=""/>
          </v:shape>
          <o:OLEObject Type="Embed" ProgID="Equation.DSMT4" ShapeID="_x0000_i1037" DrawAspect="Content" ObjectID="_1664119898" r:id="rId31"/>
        </w:object>
      </w:r>
    </w:p>
    <w:p w14:paraId="02FDB54F" w14:textId="3AFA49C2" w:rsidR="00652341" w:rsidRDefault="00652341" w:rsidP="00652341">
      <w:pPr>
        <w:rPr>
          <w:rFonts w:ascii="Times New Roman" w:hAnsi="Times New Roman" w:cs="Times New Roman"/>
        </w:rPr>
      </w:pPr>
    </w:p>
    <w:p w14:paraId="2EEC7B48" w14:textId="77777777" w:rsidR="003F3CAB" w:rsidRPr="00714A76" w:rsidRDefault="003F3CAB" w:rsidP="00652341">
      <w:pPr>
        <w:rPr>
          <w:rFonts w:ascii="Times New Roman" w:hAnsi="Times New Roman" w:cs="Times New Roman" w:hint="eastAsia"/>
        </w:rPr>
      </w:pPr>
    </w:p>
    <w:p w14:paraId="5A214A93" w14:textId="77777777" w:rsidR="00652341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lastRenderedPageBreak/>
        <w:t>2.4.6</w:t>
      </w:r>
    </w:p>
    <w:p w14:paraId="4A36D00E" w14:textId="77777777" w:rsidR="00652341" w:rsidRDefault="00652341" w:rsidP="00652341">
      <w:r>
        <w:rPr>
          <w:rFonts w:ascii="Times New Roman" w:hAnsi="Times New Roman" w:cs="Times New Roman" w:hint="eastAsia"/>
        </w:rPr>
        <w:t>各支路电阻为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 w:hint="eastAsia"/>
        </w:rPr>
        <w:t>，反馈支路电阻为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 w:hint="eastAsia"/>
        </w:rPr>
        <w:t>，则</w:t>
      </w:r>
      <w:bookmarkStart w:id="0" w:name="MTBlankEqn"/>
      <w:r w:rsidRPr="00025957">
        <w:rPr>
          <w:position w:val="-4"/>
        </w:rPr>
        <w:object w:dxaOrig="180" w:dyaOrig="279" w14:anchorId="7EBB7688">
          <v:shape id="_x0000_i1038" type="#_x0000_t75" style="width:9.3pt;height:13.7pt" o:ole="">
            <v:imagedata r:id="rId32" o:title=""/>
          </v:shape>
          <o:OLEObject Type="Embed" ProgID="Equation.DSMT4" ShapeID="_x0000_i1038" DrawAspect="Content" ObjectID="_1664119899" r:id="rId33"/>
        </w:object>
      </w:r>
      <w:bookmarkEnd w:id="0"/>
    </w:p>
    <w:p w14:paraId="33D89416" w14:textId="77777777" w:rsidR="00652341" w:rsidRDefault="00652341" w:rsidP="00652341">
      <w:pPr>
        <w:jc w:val="center"/>
        <w:rPr>
          <w:rFonts w:ascii="Times New Roman" w:hAnsi="Times New Roman" w:cs="Times New Roman"/>
        </w:rPr>
      </w:pPr>
      <w:r w:rsidRPr="00D803F8">
        <w:rPr>
          <w:position w:val="-48"/>
        </w:rPr>
        <w:object w:dxaOrig="3519" w:dyaOrig="1080" w14:anchorId="78BF2B99">
          <v:shape id="_x0000_i1039" type="#_x0000_t75" style="width:176.25pt;height:54.35pt" o:ole="">
            <v:imagedata r:id="rId34" o:title=""/>
          </v:shape>
          <o:OLEObject Type="Embed" ProgID="Equation.DSMT4" ShapeID="_x0000_i1039" DrawAspect="Content" ObjectID="_1664119900" r:id="rId35"/>
        </w:object>
      </w:r>
    </w:p>
    <w:p w14:paraId="16B5D228" w14:textId="77777777" w:rsidR="00652341" w:rsidRDefault="00652341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大电阻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8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Ω，则</w:t>
      </w:r>
    </w:p>
    <w:p w14:paraId="584C0AEB" w14:textId="77777777" w:rsidR="00652341" w:rsidRPr="00F658BD" w:rsidRDefault="00652341" w:rsidP="00652341">
      <w:pPr>
        <w:jc w:val="center"/>
        <w:rPr>
          <w:rFonts w:ascii="Times New Roman" w:hAnsi="Times New Roman" w:cs="Times New Roman"/>
        </w:rPr>
      </w:pPr>
      <w:r w:rsidRPr="003D6376">
        <w:rPr>
          <w:position w:val="-12"/>
        </w:rPr>
        <w:object w:dxaOrig="260" w:dyaOrig="360" w14:anchorId="58F897DF">
          <v:shape id="_x0000_i1040" type="#_x0000_t75" style="width:13.25pt;height:18.1pt" o:ole="">
            <v:imagedata r:id="rId36" o:title=""/>
          </v:shape>
          <o:OLEObject Type="Embed" ProgID="Equation.DSMT4" ShapeID="_x0000_i1040" DrawAspect="Content" ObjectID="_1664119901" r:id="rId37"/>
        </w:object>
      </w:r>
      <w:r>
        <w:rPr>
          <w:rFonts w:hint="eastAsia"/>
        </w:rPr>
        <w:t>=</w:t>
      </w:r>
      <w:r>
        <w:t>40</w:t>
      </w:r>
      <w:r>
        <w:rPr>
          <w:rFonts w:hint="eastAsia"/>
        </w:rPr>
        <w:t>kΩ，</w:t>
      </w:r>
      <w:r w:rsidRPr="003D6376">
        <w:rPr>
          <w:position w:val="-12"/>
        </w:rPr>
        <w:object w:dxaOrig="279" w:dyaOrig="360" w14:anchorId="53E739A0">
          <v:shape id="_x0000_i1041" type="#_x0000_t75" style="width:13.7pt;height:18.1pt" o:ole="">
            <v:imagedata r:id="rId38" o:title=""/>
          </v:shape>
          <o:OLEObject Type="Embed" ProgID="Equation.DSMT4" ShapeID="_x0000_i1041" DrawAspect="Content" ObjectID="_1664119902" r:id="rId39"/>
        </w:object>
      </w:r>
      <w:r>
        <w:rPr>
          <w:rFonts w:hint="eastAsia"/>
        </w:rPr>
        <w:t>=</w:t>
      </w:r>
      <w:r>
        <w:t>20</w:t>
      </w:r>
      <w:r>
        <w:rPr>
          <w:rFonts w:hint="eastAsia"/>
        </w:rPr>
        <w:t>kΩ，</w:t>
      </w:r>
      <w:r w:rsidRPr="003D6376">
        <w:rPr>
          <w:position w:val="-12"/>
        </w:rPr>
        <w:object w:dxaOrig="260" w:dyaOrig="360" w14:anchorId="689A9360">
          <v:shape id="_x0000_i1042" type="#_x0000_t75" style="width:13.25pt;height:18.1pt" o:ole="">
            <v:imagedata r:id="rId40" o:title=""/>
          </v:shape>
          <o:OLEObject Type="Embed" ProgID="Equation.DSMT4" ShapeID="_x0000_i1042" DrawAspect="Content" ObjectID="_1664119903" r:id="rId41"/>
        </w:object>
      </w:r>
      <w:r>
        <w:rPr>
          <w:rFonts w:hint="eastAsia"/>
        </w:rPr>
        <w:t>=</w:t>
      </w:r>
      <w:r>
        <w:t>80</w:t>
      </w:r>
      <w:r>
        <w:rPr>
          <w:rFonts w:hint="eastAsia"/>
        </w:rPr>
        <w:t>kΩ，</w:t>
      </w:r>
      <w:r w:rsidRPr="003D6376">
        <w:rPr>
          <w:position w:val="-12"/>
        </w:rPr>
        <w:object w:dxaOrig="279" w:dyaOrig="360" w14:anchorId="0D14CB6E">
          <v:shape id="_x0000_i1043" type="#_x0000_t75" style="width:13.7pt;height:18.1pt" o:ole="">
            <v:imagedata r:id="rId42" o:title=""/>
          </v:shape>
          <o:OLEObject Type="Embed" ProgID="Equation.DSMT4" ShapeID="_x0000_i1043" DrawAspect="Content" ObjectID="_1664119904" r:id="rId43"/>
        </w:object>
      </w:r>
      <w:r>
        <w:rPr>
          <w:rFonts w:hint="eastAsia"/>
        </w:rPr>
        <w:t>=</w:t>
      </w:r>
      <w:r>
        <w:t>28</w:t>
      </w:r>
      <w:r>
        <w:rPr>
          <w:rFonts w:hint="eastAsia"/>
        </w:rPr>
        <w:t>kΩ</w:t>
      </w:r>
      <w:r w:rsidRPr="00F658BD">
        <w:rPr>
          <w:rFonts w:ascii="Times New Roman" w:hAnsi="Times New Roman" w:cs="Times New Roman" w:hint="eastAsia"/>
        </w:rPr>
        <w:t xml:space="preserve"> </w:t>
      </w:r>
    </w:p>
    <w:p w14:paraId="784BB0A9" w14:textId="1EF7E090" w:rsidR="00652341" w:rsidRDefault="00652341" w:rsidP="00652341">
      <w:pPr>
        <w:jc w:val="center"/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object w:dxaOrig="4072" w:dyaOrig="2991" w14:anchorId="71CCF09B">
          <v:shape id="_x0000_i1044" type="#_x0000_t75" style="width:203.65pt;height:149.75pt" o:ole="">
            <v:imagedata r:id="rId44" o:title=""/>
          </v:shape>
          <o:OLEObject Type="Embed" ProgID="Visio.Drawing.11" ShapeID="_x0000_i1044" DrawAspect="Content" ObjectID="_1664119905" r:id="rId45"/>
        </w:object>
      </w:r>
    </w:p>
    <w:p w14:paraId="266EC04B" w14:textId="408CD904" w:rsidR="00A04859" w:rsidRPr="00714A76" w:rsidRDefault="00A04859" w:rsidP="00652341">
      <w:pPr>
        <w:jc w:val="center"/>
        <w:rPr>
          <w:rFonts w:ascii="Times New Roman" w:hAnsi="Times New Roman" w:cs="Times New Roman"/>
        </w:rPr>
      </w:pPr>
    </w:p>
    <w:p w14:paraId="3030EE75" w14:textId="682DBBE1" w:rsidR="0087588D" w:rsidRPr="00714A76" w:rsidRDefault="0087588D" w:rsidP="008758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：比例正确即可</w:t>
      </w:r>
    </w:p>
    <w:p w14:paraId="210944C3" w14:textId="77777777" w:rsidR="00652341" w:rsidRPr="00714A76" w:rsidRDefault="00652341" w:rsidP="00652341">
      <w:pPr>
        <w:rPr>
          <w:rFonts w:ascii="Times New Roman" w:hAnsi="Times New Roman" w:cs="Times New Roman"/>
        </w:rPr>
      </w:pPr>
    </w:p>
    <w:p w14:paraId="7B9FBD3C" w14:textId="7BA701C3" w:rsidR="00652341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2.4.8</w:t>
      </w:r>
    </w:p>
    <w:p w14:paraId="3A2BA32E" w14:textId="5710E389" w:rsidR="00652341" w:rsidRPr="00714A76" w:rsidRDefault="003F66EB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一：</w:t>
      </w:r>
      <w:r w:rsidR="00652341">
        <w:rPr>
          <w:rFonts w:ascii="Times New Roman" w:hAnsi="Times New Roman" w:cs="Times New Roman" w:hint="eastAsia"/>
        </w:rPr>
        <w:t>叠加定理</w:t>
      </w:r>
    </w:p>
    <w:p w14:paraId="371FE345" w14:textId="29483F67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n</m:t>
              </m:r>
            </m:sub>
          </m:sSub>
          <m:r>
            <w:rPr>
              <w:rFonts w:ascii="Cambria Math" w:hAnsi="Times New Roman" w:cs="Times New Roman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p</m:t>
              </m:r>
            </m:sub>
          </m:sSub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5</m:t>
                  </m:r>
                </m:sub>
              </m:sSub>
              <m:r>
                <w:rPr>
                  <w:rFonts w:ascii="宋体" w:eastAsia="宋体" w:hAnsi="宋体" w:cs="宋体" w:hint="eastAsia"/>
                </w:rPr>
                <m:t>∥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</w:rPr>
                <m:t>×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5</m:t>
                  </m:r>
                </m:sub>
              </m:sSub>
              <m:r>
                <w:rPr>
                  <w:rFonts w:ascii="宋体" w:eastAsia="宋体" w:hAnsi="宋体" w:cs="宋体" w:hint="eastAsia"/>
                </w:rPr>
                <m:t>∥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4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5</m:t>
                  </m:r>
                </m:sub>
              </m:sSub>
              <m:r>
                <w:rPr>
                  <w:rFonts w:ascii="宋体" w:eastAsia="宋体" w:hAnsi="宋体" w:cs="宋体" w:hint="eastAsia"/>
                </w:rPr>
                <m:t>∥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4</m:t>
                  </m:r>
                </m:sub>
              </m:sSub>
              <m:r>
                <w:rPr>
                  <w:rFonts w:ascii="Cambria Math" w:hAnsi="Times New Roman" w:cs="Times New Roman"/>
                </w:rPr>
                <m:t>×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5</m:t>
                  </m:r>
                </m:sub>
              </m:sSub>
              <m:r>
                <w:rPr>
                  <w:rFonts w:ascii="宋体" w:eastAsia="宋体" w:hAnsi="宋体" w:cs="宋体" w:hint="eastAsia"/>
                </w:rPr>
                <m:t>∥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4</m:t>
                  </m:r>
                </m:sub>
              </m:sSub>
              <m:r>
                <w:rPr>
                  <w:rFonts w:ascii="Cambria Math" w:hAnsi="Times New Roman" w:cs="Times New Roman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Times New Roman" w:cs="Times New Roman"/>
            </w:rPr>
            <w:br/>
          </m:r>
        </m:oMath>
        <m:oMath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7.5kΩ</m:t>
              </m:r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Times New Roman" w:cs="Times New Roman"/>
                </w:rPr>
                <m:t>7.5kΩ+20kΩ</m:t>
              </m:r>
              <m:ctrlPr>
                <w:rPr>
                  <w:rFonts w:ascii="Cambria Math" w:hAnsi="Cambria Math" w:cs="Times New Roman"/>
                  <w:i/>
                </w:rPr>
              </m:ctrlP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4</m:t>
              </m:r>
            </m:sub>
          </m:sSub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12kΩ</m:t>
              </m:r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Times New Roman" w:cs="Times New Roman"/>
                </w:rPr>
                <m:t>12kΩ+10kΩ</m:t>
              </m:r>
              <m:ctrlPr>
                <w:rPr>
                  <w:rFonts w:ascii="Cambria Math" w:hAnsi="Cambria Math" w:cs="Times New Roman"/>
                  <w:i/>
                </w:rPr>
              </m:ctrlP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</w:rPr>
            <w:br/>
          </m:r>
        </m:oMath>
        <m:oMath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4</m:t>
              </m:r>
            </m:sub>
          </m:sSub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3</m:t>
              </m:r>
            </m:sub>
          </m:sSub>
        </m:oMath>
      </m:oMathPara>
    </w:p>
    <w:p w14:paraId="5D5E9373" w14:textId="09B871AA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1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2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 w:hint="eastAsia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o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6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</w:rPr>
                <m:t>6</m:t>
              </m:r>
            </m:sub>
          </m:sSub>
          <m:r>
            <w:rPr>
              <w:rFonts w:ascii="Cambria Math" w:hAnsi="Times New Roman" w:cs="Times New Roman"/>
            </w:rPr>
            <m:t>(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)+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n</m:t>
              </m:r>
            </m:sub>
          </m:sSub>
        </m:oMath>
      </m:oMathPara>
    </w:p>
    <w:p w14:paraId="104B8443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所以</w:t>
      </w:r>
    </w:p>
    <w:p w14:paraId="3C1DBDE1" w14:textId="0CD6A2BF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=50kΩ(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11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4</m:t>
                  </m:r>
                </m:sub>
              </m:sSub>
              <m:r>
                <w:rPr>
                  <w:rFonts w:ascii="Cambria Math" w:hAnsi="Times New Roman" w:cs="Times New Roman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6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11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3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1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</w:rPr>
                <m:t>40kΩ</m:t>
              </m:r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11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4</m:t>
                  </m:r>
                </m:sub>
              </m:sSub>
              <m:r>
                <w:rPr>
                  <w:rFonts w:ascii="Cambria Math" w:hAnsi="Times New Roman" w:cs="Times New Roman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6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11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3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2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</w:rPr>
                <m:t>25kΩ</m:t>
              </m:r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)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4</m:t>
              </m:r>
            </m:sub>
          </m:sSub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</w:rPr>
            <w:br/>
          </m:r>
        </m:oMath>
        <m:oMath>
          <m:r>
            <w:rPr>
              <w:rFonts w:ascii="Cambria Math" w:hAnsi="Times New Roman" w:cs="Times New Roman"/>
            </w:rPr>
            <m:t>=(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r>
            <w:rPr>
              <w:rFonts w:ascii="Cambria Math" w:hAnsi="Times New Roman" w:cs="Times New Roman"/>
            </w:rPr>
            <m:t>×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+2</m:t>
          </m:r>
          <m:r>
            <w:rPr>
              <w:rFonts w:ascii="Cambria Math" w:hAnsi="Times New Roman" w:cs="Times New Roman"/>
            </w:rPr>
            <m:t>×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)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4</m:t>
              </m:r>
            </m:sub>
          </m:sSub>
          <m:r>
            <w:rPr>
              <w:rFonts w:ascii="Cambria Math" w:hAnsi="Times New Roman" w:cs="Times New Roman"/>
            </w:rPr>
            <m:t>+(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r>
            <w:rPr>
              <w:rFonts w:ascii="Cambria Math" w:hAnsi="Times New Roman" w:cs="Times New Roman"/>
            </w:rPr>
            <m:t>×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+2</m:t>
          </m:r>
          <m:r>
            <w:rPr>
              <w:rFonts w:ascii="Cambria Math" w:hAnsi="Times New Roman" w:cs="Times New Roman"/>
            </w:rPr>
            <m:t>×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</m:t>
              </m:r>
            </m:num>
            <m:den>
              <m:r>
                <w:rPr>
                  <w:rFonts w:ascii="Cambria Math" w:hAnsi="Times New Roman" w:cs="Times New Roman"/>
                </w:rPr>
                <m:t>11</m:t>
              </m:r>
            </m:den>
          </m:f>
          <m:r>
            <w:rPr>
              <w:rFonts w:ascii="Cambria Math" w:hAnsi="Times New Roman" w:cs="Times New Roman"/>
            </w:rPr>
            <m:t>)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3</m:t>
              </m:r>
            </m:sub>
          </m:sSub>
          <m:r>
            <w:rPr>
              <w:rFonts w:ascii="Cambria Math" w:hAnsi="Times New Roman" w:cs="Times New Roman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1</m:t>
              </m:r>
            </m:sub>
          </m:sSub>
          <m:r>
            <w:rPr>
              <w:rFonts w:ascii="Cambria Math" w:hAnsi="Times New Roman" w:cs="Times New Roman"/>
            </w:rPr>
            <m:t>-</m:t>
          </m:r>
          <m:r>
            <w:rPr>
              <w:rFonts w:ascii="Cambria Math" w:hAnsi="Times New Roman" w:cs="Times New Roman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</w:rPr>
            <w:br/>
          </m:r>
        </m:oMath>
        <m:oMath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hAnsi="Times New Roman" w:cs="Times New Roman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1</m:t>
              </m:r>
            </m:sub>
          </m:sSub>
          <m:r>
            <w:rPr>
              <w:rFonts w:ascii="Cambria Math" w:hAnsi="Times New Roman" w:cs="Times New Roman"/>
            </w:rPr>
            <m:t>-</m:t>
          </m:r>
          <m:r>
            <w:rPr>
              <w:rFonts w:ascii="Cambria Math" w:hAnsi="Times New Roman" w:cs="Times New Roman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2</m:t>
              </m:r>
            </m:sub>
          </m:sSub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1</m:t>
              </m:r>
            </m:num>
            <m:den>
              <m:r>
                <w:rPr>
                  <w:rFonts w:ascii="Cambria Math" w:hAnsi="Times New Roman" w:cs="Times New Roman"/>
                </w:rPr>
                <m:t>22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3</m:t>
              </m:r>
            </m:sub>
          </m:sSub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51</m:t>
              </m:r>
            </m:num>
            <m:den>
              <m:r>
                <w:rPr>
                  <w:rFonts w:ascii="Cambria Math" w:hAnsi="Times New Roman" w:cs="Times New Roman"/>
                </w:rPr>
                <m:t>44</m:t>
              </m:r>
            </m:den>
          </m:f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i4</m:t>
              </m:r>
            </m:sub>
          </m:sSub>
        </m:oMath>
      </m:oMathPara>
    </w:p>
    <w:p w14:paraId="5C0A3BC6" w14:textId="77777777" w:rsidR="00652341" w:rsidRDefault="00652341" w:rsidP="00652341">
      <w:pPr>
        <w:rPr>
          <w:rFonts w:ascii="Times New Roman" w:hAnsi="Times New Roman" w:cs="Times New Roman"/>
        </w:rPr>
      </w:pPr>
    </w:p>
    <w:p w14:paraId="0FA40F5F" w14:textId="261020A4" w:rsidR="00652341" w:rsidRPr="003F66EB" w:rsidRDefault="003F66EB" w:rsidP="00652341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方法二：用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i</m:t>
            </m:r>
          </m:e>
          <m:sub>
            <m:r>
              <w:rPr>
                <w:rFonts w:ascii="Cambria Math" w:hAnsi="Cambria Math" w:cs="Times New Roman" w:hint="eastAsia"/>
              </w:rPr>
              <m:t>n</m:t>
            </m:r>
          </m:sub>
        </m:sSub>
        <m:r>
          <w:rPr>
            <w:rFonts w:ascii="Cambria Math" w:hAnsi="Cambria Math" w:cs="Times New Roman" w:hint="eastAsia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i</m:t>
            </m:r>
          </m:e>
          <m:sub>
            <m:r>
              <w:rPr>
                <w:rFonts w:ascii="Cambria Math" w:hAnsi="Cambria Math" w:cs="Times New Roman" w:hint="eastAsia"/>
              </w:rPr>
              <m:t>p</m:t>
            </m:r>
          </m:sub>
        </m:sSub>
        <m:r>
          <w:rPr>
            <w:rFonts w:ascii="Cambria Math" w:hAnsi="Cambria Math" w:cs="Times New Roman" w:hint="eastAsia"/>
          </w:rPr>
          <m:t>=</m:t>
        </m:r>
        <m:r>
          <w:rPr>
            <w:rFonts w:ascii="Cambria Math" w:hAnsi="Cambria Math" w:cs="Times New Roman"/>
          </w:rPr>
          <m:t>0</m:t>
        </m:r>
        <m:r>
          <w:rPr>
            <w:rFonts w:ascii="Cambria Math" w:hAnsi="Cambria Math" w:cs="Times New Roman" w:hint="eastAsia"/>
          </w:rPr>
          <m:t>，列出节点方程组</m:t>
        </m:r>
      </m:oMath>
    </w:p>
    <w:p w14:paraId="23EE6D54" w14:textId="73ECED9E" w:rsidR="00652341" w:rsidRPr="003F66EB" w:rsidRDefault="00A639D8" w:rsidP="00652341">
      <w:pPr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1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2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Cambria Math" w:cs="Times New Roman" w:hint="eastAsia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o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6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</m:oMath>
      </m:oMathPara>
    </w:p>
    <w:p w14:paraId="545AB746" w14:textId="26CED835" w:rsidR="003F66EB" w:rsidRPr="003F66EB" w:rsidRDefault="00A639D8" w:rsidP="003F66EB">
      <w:pPr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3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 w:hint="eastAsia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4</m:t>
                  </m:r>
                </m:sub>
              </m:sSub>
              <m:r>
                <w:rPr>
                  <w:rFonts w:ascii="Cambria Math" w:hAnsi="Times New Roman" w:cs="Times New Roman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 w:hint="eastAsia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4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Cambria Math" w:cs="Times New Roman" w:hint="eastAsia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v</m:t>
                  </m:r>
                </m:e>
                <m:sub>
                  <m:r>
                    <w:rPr>
                      <w:rFonts w:ascii="Cambria Math" w:hAnsi="Times New Roman" w:cs="Times New Roman" w:hint="eastAsia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5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</m:oMath>
      </m:oMathPara>
    </w:p>
    <w:p w14:paraId="68491DC7" w14:textId="6002E2C8" w:rsidR="003F66EB" w:rsidRPr="003F66EB" w:rsidRDefault="00A639D8" w:rsidP="003F66EB">
      <w:pPr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 w:hint="eastAsia"/>
                </w:rPr>
                <m:t>p</m:t>
              </m:r>
            </m:sub>
          </m:sSub>
          <m:r>
            <w:rPr>
              <w:rFonts w:ascii="Cambria Math" w:hAnsi="Cambria Math" w:cs="Times New Roman" w:hint="eastAsia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n</m:t>
              </m:r>
            </m:sub>
          </m:sSub>
        </m:oMath>
      </m:oMathPara>
    </w:p>
    <w:p w14:paraId="69C300E0" w14:textId="0877EC0A" w:rsidR="003F66EB" w:rsidRPr="003F66EB" w:rsidRDefault="003F66EB" w:rsidP="003F66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求解上述方程，与方法一结果一致。</w:t>
      </w:r>
    </w:p>
    <w:p w14:paraId="6364AED9" w14:textId="2A28DA7C" w:rsidR="003F66EB" w:rsidRPr="00714A76" w:rsidRDefault="003F66EB" w:rsidP="00652341">
      <w:pPr>
        <w:rPr>
          <w:rFonts w:ascii="Times New Roman" w:hAnsi="Times New Roman" w:cs="Times New Roman"/>
        </w:rPr>
      </w:pPr>
    </w:p>
    <w:p w14:paraId="0CE503BD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2.4.10</w:t>
      </w:r>
    </w:p>
    <w:p w14:paraId="48CD236E" w14:textId="036AF4D4" w:rsidR="00652341" w:rsidRPr="00714A76" w:rsidRDefault="00AA0CDC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)</w:t>
      </w:r>
    </w:p>
    <w:p w14:paraId="00D50E87" w14:textId="4D2E2075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t)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0)</m:t>
          </m:r>
          <m:r>
            <w:rPr>
              <w:rFonts w:ascii="Cambria Math" w:hAnsi="Times New Roman" w:cs="Times New Roman"/>
            </w:rPr>
            <m:t>-</m:t>
          </m:r>
          <m:nary>
            <m:naryPr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(t)</m:t>
                  </m:r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C</m:t>
                  </m:r>
                </m:den>
              </m:f>
              <m:r>
                <w:rPr>
                  <w:rFonts w:ascii="Cambria Math" w:hAnsi="Times New Roman" w:cs="Times New Roman"/>
                </w:rPr>
                <m:t>dt=</m:t>
              </m:r>
              <m:r>
                <w:rPr>
                  <w:rFonts w:ascii="Cambria Math" w:hAnsi="Times New Roman" w:cs="Times New Roman"/>
                </w:rPr>
                <m:t>-</m:t>
              </m:r>
              <m:r>
                <w:rPr>
                  <w:rFonts w:ascii="Cambria Math" w:hAnsi="Times New Roman" w:cs="Times New Roman"/>
                </w:rPr>
                <m:t>5V</m:t>
              </m:r>
            </m:e>
          </m:nary>
        </m:oMath>
      </m:oMathPara>
    </w:p>
    <w:p w14:paraId="089B032C" w14:textId="6DE47EF0" w:rsidR="00652341" w:rsidRPr="00714A76" w:rsidRDefault="00AA0CDC" w:rsidP="00652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</w:p>
    <w:p w14:paraId="3DD57651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60ms</w:t>
      </w:r>
      <w:r w:rsidRPr="00714A76">
        <w:rPr>
          <w:rFonts w:ascii="Times New Roman" w:hAnsi="Times New Roman" w:cs="Times New Roman"/>
        </w:rPr>
        <w:t>时</w:t>
      </w:r>
    </w:p>
    <w:p w14:paraId="4128E3C5" w14:textId="004D51A9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t)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0)</m:t>
          </m:r>
          <m:r>
            <w:rPr>
              <w:rFonts w:ascii="Cambria Math" w:hAnsi="Times New Roman" w:cs="Times New Roman"/>
            </w:rPr>
            <m:t>-</m:t>
          </m:r>
          <m:nary>
            <m:naryPr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</w:rPr>
                <m:t>0.06</m:t>
              </m:r>
            </m:sup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(t)</m:t>
                  </m:r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C</m:t>
                  </m:r>
                </m:den>
              </m:f>
              <m:r>
                <w:rPr>
                  <w:rFonts w:ascii="Cambria Math" w:hAnsi="Times New Roman" w:cs="Times New Roman"/>
                </w:rPr>
                <m:t>dt</m:t>
              </m:r>
            </m:e>
          </m:nary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hAnsi="Times New Roman" w:cs="Times New Roman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V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C</m:t>
              </m:r>
            </m:den>
          </m:f>
          <m:nary>
            <m:naryPr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</w:rPr>
                <m:t>0.06</m:t>
              </m:r>
            </m:sup>
            <m:e>
              <m:r>
                <w:rPr>
                  <w:rFonts w:ascii="Cambria Math" w:hAnsi="Times New Roman" w:cs="Times New Roman"/>
                </w:rPr>
                <m:t>dt</m:t>
              </m:r>
            </m:e>
          </m:nary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hAnsi="Times New Roman" w:cs="Times New Roman"/>
            </w:rPr>
            <m:t>-</m:t>
          </m:r>
          <m:r>
            <w:rPr>
              <w:rFonts w:ascii="Cambria Math" w:hAnsi="Times New Roman" w:cs="Times New Roman"/>
            </w:rPr>
            <m:t>7.66V</m:t>
          </m:r>
        </m:oMath>
      </m:oMathPara>
    </w:p>
    <w:p w14:paraId="58B6D2BC" w14:textId="77777777" w:rsidR="00652341" w:rsidRPr="00714A76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t>120ms</w:t>
      </w:r>
      <w:r w:rsidRPr="00714A76">
        <w:rPr>
          <w:rFonts w:ascii="Times New Roman" w:hAnsi="Times New Roman" w:cs="Times New Roman"/>
        </w:rPr>
        <w:t>时</w:t>
      </w:r>
    </w:p>
    <w:p w14:paraId="78BF4BC9" w14:textId="036864E7" w:rsidR="00652341" w:rsidRPr="00714A76" w:rsidRDefault="00A639D8" w:rsidP="00AA0CDC">
      <w:pPr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t)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v</m:t>
              </m:r>
            </m:e>
            <m:sub>
              <m:r>
                <w:rPr>
                  <w:rFonts w:ascii="Cambria Math" w:hAnsi="Times New Roman" w:cs="Times New Roman"/>
                </w:rPr>
                <m:t>o</m:t>
              </m:r>
            </m:sub>
          </m:sSub>
          <m:r>
            <w:rPr>
              <w:rFonts w:ascii="Cambria Math" w:hAnsi="Times New Roman" w:cs="Times New Roman"/>
            </w:rPr>
            <m:t>(0.06)</m:t>
          </m:r>
          <m:r>
            <w:rPr>
              <w:rFonts w:ascii="Cambria Math" w:hAnsi="Times New Roman" w:cs="Times New Roman"/>
            </w:rPr>
            <m:t>-</m:t>
          </m:r>
          <m:nary>
            <m:naryPr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0.06</m:t>
              </m:r>
            </m:sub>
            <m:sup>
              <m:r>
                <w:rPr>
                  <w:rFonts w:ascii="Cambria Math" w:hAnsi="Times New Roman" w:cs="Times New Roman"/>
                </w:rPr>
                <m:t>0.12</m:t>
              </m:r>
            </m:sup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(t)</m:t>
                  </m:r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C</m:t>
                  </m:r>
                </m:den>
              </m:f>
              <m:r>
                <w:rPr>
                  <w:rFonts w:ascii="Cambria Math" w:hAnsi="Times New Roman" w:cs="Times New Roman"/>
                </w:rPr>
                <m:t>dt</m:t>
              </m:r>
            </m:e>
          </m:nary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hAnsi="Times New Roman" w:cs="Times New Roman"/>
            </w:rPr>
            <m:t>-</m:t>
          </m:r>
          <m:r>
            <w:rPr>
              <w:rFonts w:ascii="Cambria Math" w:hAnsi="Times New Roman" w:cs="Times New Roman"/>
            </w:rPr>
            <m:t>7.66V+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6V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C</m:t>
              </m:r>
            </m:den>
          </m:f>
          <m:nary>
            <m:naryPr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</w:rPr>
                <m:t>0.06</m:t>
              </m:r>
            </m:sup>
            <m:e>
              <m:r>
                <w:rPr>
                  <w:rFonts w:ascii="Cambria Math" w:hAnsi="Times New Roman" w:cs="Times New Roman"/>
                </w:rPr>
                <m:t>dt</m:t>
              </m:r>
            </m:e>
          </m:nary>
          <m:r>
            <w:rPr>
              <w:rFonts w:ascii="Cambria Math" w:hAnsi="Times New Roman" w:cs="Times New Roman"/>
            </w:rPr>
            <m:t>=0V</m:t>
          </m:r>
        </m:oMath>
      </m:oMathPara>
    </w:p>
    <w:p w14:paraId="5DCB67E3" w14:textId="77777777" w:rsidR="00652341" w:rsidRDefault="00652341" w:rsidP="00652341">
      <w:pPr>
        <w:rPr>
          <w:rFonts w:ascii="Times New Roman" w:hAnsi="Times New Roman" w:cs="Times New Roman"/>
        </w:rPr>
      </w:pPr>
      <w:r w:rsidRPr="00714A76">
        <w:rPr>
          <w:rFonts w:ascii="Times New Roman" w:hAnsi="Times New Roman" w:cs="Times New Roman"/>
        </w:rPr>
        <w:object w:dxaOrig="8037" w:dyaOrig="4522" w14:anchorId="5E812658">
          <v:shape id="_x0000_i1045" type="#_x0000_t75" style="width:401.95pt;height:226.15pt" o:ole="">
            <v:imagedata r:id="rId46" o:title=""/>
          </v:shape>
          <o:OLEObject Type="Embed" ProgID="Visio.Drawing.11" ShapeID="_x0000_i1045" DrawAspect="Content" ObjectID="_1664119906" r:id="rId47"/>
        </w:object>
      </w:r>
    </w:p>
    <w:p w14:paraId="7E0AD425" w14:textId="71E6BB97" w:rsidR="002C4D2A" w:rsidRDefault="002C4D2A" w:rsidP="00652341"/>
    <w:sectPr w:rsidR="002C4D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CFE92A" w14:textId="77777777" w:rsidR="00A639D8" w:rsidRDefault="00A639D8" w:rsidP="00652341">
      <w:r>
        <w:separator/>
      </w:r>
    </w:p>
  </w:endnote>
  <w:endnote w:type="continuationSeparator" w:id="0">
    <w:p w14:paraId="0108E955" w14:textId="77777777" w:rsidR="00A639D8" w:rsidRDefault="00A639D8" w:rsidP="006523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F52EB2" w14:textId="77777777" w:rsidR="00A639D8" w:rsidRDefault="00A639D8" w:rsidP="00652341">
      <w:r>
        <w:separator/>
      </w:r>
    </w:p>
  </w:footnote>
  <w:footnote w:type="continuationSeparator" w:id="0">
    <w:p w14:paraId="03924CAA" w14:textId="77777777" w:rsidR="00A639D8" w:rsidRDefault="00A639D8" w:rsidP="006523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53A1"/>
    <w:rsid w:val="00053545"/>
    <w:rsid w:val="00237AC2"/>
    <w:rsid w:val="002C4D2A"/>
    <w:rsid w:val="00376C43"/>
    <w:rsid w:val="003F3CAB"/>
    <w:rsid w:val="003F66EB"/>
    <w:rsid w:val="00497B44"/>
    <w:rsid w:val="004E5E17"/>
    <w:rsid w:val="00652341"/>
    <w:rsid w:val="00734F8A"/>
    <w:rsid w:val="007953A1"/>
    <w:rsid w:val="0087588D"/>
    <w:rsid w:val="00A04859"/>
    <w:rsid w:val="00A25F51"/>
    <w:rsid w:val="00A639D8"/>
    <w:rsid w:val="00AA0CDC"/>
    <w:rsid w:val="00B70D61"/>
    <w:rsid w:val="00C56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C69FF"/>
  <w15:chartTrackingRefBased/>
  <w15:docId w15:val="{AE7D4DCF-8AF9-4A57-A2ED-5360D4DFF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34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523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5234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523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5234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A0CDC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A0CD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3F66EB"/>
    <w:rPr>
      <w:color w:val="808080"/>
    </w:rPr>
  </w:style>
  <w:style w:type="paragraph" w:styleId="aa">
    <w:name w:val="Date"/>
    <w:basedOn w:val="a"/>
    <w:next w:val="a"/>
    <w:link w:val="ab"/>
    <w:uiPriority w:val="99"/>
    <w:semiHidden/>
    <w:unhideWhenUsed/>
    <w:rsid w:val="003F66EB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3F66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Microsoft_Visio_2003-2010_Drawing1.vsd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Microsoft_Visio_2003-2010_Drawing.vsd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</TotalTime>
  <Pages>3</Pages>
  <Words>279</Words>
  <Characters>1594</Characters>
  <Application>Microsoft Office Word</Application>
  <DocSecurity>0</DocSecurity>
  <Lines>13</Lines>
  <Paragraphs>3</Paragraphs>
  <ScaleCrop>false</ScaleCrop>
  <Company/>
  <LinksUpToDate>false</LinksUpToDate>
  <CharactersWithSpaces>1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862</dc:creator>
  <cp:keywords/>
  <dc:description/>
  <cp:lastModifiedBy>王 湘迪</cp:lastModifiedBy>
  <cp:revision>7</cp:revision>
  <dcterms:created xsi:type="dcterms:W3CDTF">2020-03-06T03:32:00Z</dcterms:created>
  <dcterms:modified xsi:type="dcterms:W3CDTF">2020-10-13T10:45:00Z</dcterms:modified>
</cp:coreProperties>
</file>